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jc w:val="center"/>
        <w:tblInd w:w="59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194"/>
        <w:gridCol w:w="5400"/>
      </w:tblGrid>
      <w:tr w:rsidR="001E08C0" w:rsidRPr="001E08C0" w:rsidTr="009231AC">
        <w:trPr>
          <w:trHeight w:val="1160"/>
          <w:jc w:val="center"/>
        </w:trPr>
        <w:tc>
          <w:tcPr>
            <w:tcW w:w="4194" w:type="dxa"/>
          </w:tcPr>
          <w:p w:rsidR="001E08C0" w:rsidRPr="001E08C0" w:rsidRDefault="009F63D1" w:rsidP="009231AC">
            <w:pPr>
              <w:jc w:val="center"/>
              <w:rPr>
                <w:b/>
                <w:i/>
                <w:sz w:val="40"/>
                <w:szCs w:val="40"/>
              </w:rPr>
            </w:pPr>
            <w:r>
              <w:rPr>
                <w:b/>
                <w:i/>
                <w:sz w:val="40"/>
                <w:szCs w:val="40"/>
              </w:rPr>
              <w:t>Integers</w:t>
            </w:r>
          </w:p>
          <w:p w:rsidR="001E08C0" w:rsidRPr="001E08C0" w:rsidRDefault="001E08C0" w:rsidP="009231AC">
            <w:pPr>
              <w:jc w:val="center"/>
              <w:rPr>
                <w:b/>
                <w:sz w:val="40"/>
                <w:szCs w:val="40"/>
              </w:rPr>
            </w:pPr>
            <w:r w:rsidRPr="001E08C0">
              <w:rPr>
                <w:b/>
                <w:sz w:val="40"/>
                <w:szCs w:val="40"/>
              </w:rPr>
              <w:t>Quiz</w:t>
            </w:r>
          </w:p>
        </w:tc>
        <w:tc>
          <w:tcPr>
            <w:tcW w:w="5400" w:type="dxa"/>
          </w:tcPr>
          <w:p w:rsidR="001E08C0" w:rsidRPr="001E08C0" w:rsidRDefault="001E08C0" w:rsidP="009231AC">
            <w:pPr>
              <w:rPr>
                <w:b/>
                <w:sz w:val="40"/>
                <w:szCs w:val="40"/>
              </w:rPr>
            </w:pPr>
            <w:r w:rsidRPr="001E08C0">
              <w:rPr>
                <w:b/>
                <w:sz w:val="40"/>
                <w:szCs w:val="40"/>
              </w:rPr>
              <w:t>Name:</w:t>
            </w:r>
            <w:r w:rsidRPr="001E08C0">
              <w:rPr>
                <w:b/>
                <w:sz w:val="40"/>
                <w:szCs w:val="40"/>
              </w:rPr>
              <w:br/>
              <w:t>Date:</w:t>
            </w:r>
          </w:p>
        </w:tc>
      </w:tr>
    </w:tbl>
    <w:p w:rsidR="001F1CA2" w:rsidRDefault="001F1CA2"/>
    <w:p w:rsidR="001E08C0" w:rsidRDefault="009F63D1" w:rsidP="001E08C0">
      <w:pPr>
        <w:pStyle w:val="ListParagraph"/>
        <w:numPr>
          <w:ilvl w:val="0"/>
          <w:numId w:val="2"/>
        </w:numPr>
      </w:pPr>
      <w:r w:rsidRPr="009F63D1">
        <w:rPr>
          <w:position w:val="-14"/>
        </w:rPr>
        <w:object w:dxaOrig="1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25pt;height:20.1pt" o:ole="">
            <v:imagedata r:id="rId5" o:title=""/>
          </v:shape>
          <o:OLEObject Type="Embed" ProgID="Equation.DSMT4" ShapeID="_x0000_i1025" DrawAspect="Content" ObjectID="_1357911766" r:id="rId6"/>
        </w:object>
      </w:r>
      <w:r w:rsidR="001E08C0">
        <w:tab/>
      </w:r>
      <w:r w:rsidR="001E08C0">
        <w:tab/>
      </w:r>
      <w:r w:rsidR="001E08C0">
        <w:tab/>
      </w:r>
      <w:r w:rsidR="001E08C0">
        <w:tab/>
      </w:r>
      <w:r w:rsidR="001E08C0">
        <w:tab/>
      </w:r>
      <w:r w:rsidR="001E08C0">
        <w:tab/>
      </w:r>
      <w:r w:rsidR="001E08C0">
        <w:tab/>
      </w:r>
      <w:r w:rsidR="001E08C0">
        <w:tab/>
        <w:t>1. _</w:t>
      </w:r>
      <w:r w:rsidR="00A803D6">
        <w:t>____</w:t>
      </w:r>
      <w:r w:rsidR="001E08C0">
        <w:t>_</w:t>
      </w:r>
      <w:r w:rsidR="00A803D6" w:rsidRPr="00A803D6">
        <w:rPr>
          <w:b/>
          <w:color w:val="FF0000"/>
          <w:u w:val="single"/>
        </w:rPr>
        <w:t>-31</w:t>
      </w:r>
      <w:r w:rsidR="00A803D6">
        <w:t>________</w:t>
      </w:r>
    </w:p>
    <w:p w:rsidR="001E08C0" w:rsidRDefault="001E08C0" w:rsidP="001E08C0"/>
    <w:p w:rsidR="001E08C0" w:rsidRDefault="001E08C0" w:rsidP="001E08C0"/>
    <w:p w:rsidR="001E08C0" w:rsidRDefault="001E08C0" w:rsidP="001E08C0"/>
    <w:p w:rsidR="001E08C0" w:rsidRDefault="001E08C0" w:rsidP="001E08C0"/>
    <w:p w:rsidR="001E08C0" w:rsidRDefault="009F63D1" w:rsidP="001E08C0">
      <w:pPr>
        <w:pStyle w:val="ListParagraph"/>
        <w:numPr>
          <w:ilvl w:val="0"/>
          <w:numId w:val="2"/>
        </w:numPr>
      </w:pPr>
      <w:r w:rsidRPr="009F63D1">
        <w:rPr>
          <w:position w:val="-14"/>
        </w:rPr>
        <w:object w:dxaOrig="1840" w:dyaOrig="400">
          <v:shape id="_x0000_i1026" type="#_x0000_t75" style="width:92.1pt;height:20.1pt" o:ole="">
            <v:imagedata r:id="rId7" o:title=""/>
          </v:shape>
          <o:OLEObject Type="Embed" ProgID="Equation.DSMT4" ShapeID="_x0000_i1026" DrawAspect="Content" ObjectID="_1357911767" r:id="rId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E08C0">
        <w:t>2. _______</w:t>
      </w:r>
      <w:r w:rsidR="00A803D6" w:rsidRPr="00A803D6">
        <w:rPr>
          <w:b/>
          <w:color w:val="FF0000"/>
          <w:u w:val="single"/>
        </w:rPr>
        <w:t>-9</w:t>
      </w:r>
      <w:r w:rsidR="00A803D6">
        <w:t>________</w:t>
      </w:r>
    </w:p>
    <w:p w:rsidR="001E08C0" w:rsidRDefault="001E08C0" w:rsidP="001E08C0"/>
    <w:p w:rsidR="001E08C0" w:rsidRDefault="001E08C0" w:rsidP="001E08C0"/>
    <w:p w:rsidR="001E08C0" w:rsidRDefault="001E08C0" w:rsidP="001E08C0"/>
    <w:p w:rsidR="001E08C0" w:rsidRDefault="001E08C0" w:rsidP="001E08C0"/>
    <w:p w:rsidR="001E08C0" w:rsidRDefault="00A803D6" w:rsidP="001E08C0">
      <w:pPr>
        <w:pStyle w:val="ListParagraph"/>
        <w:numPr>
          <w:ilvl w:val="0"/>
          <w:numId w:val="2"/>
        </w:numPr>
      </w:pPr>
      <w:r w:rsidRPr="009F63D1">
        <w:rPr>
          <w:position w:val="-14"/>
        </w:rPr>
        <w:object w:dxaOrig="1579" w:dyaOrig="400">
          <v:shape id="_x0000_i1030" type="#_x0000_t75" style="width:78.9pt;height:20.1pt" o:ole="">
            <v:imagedata r:id="rId9" o:title=""/>
          </v:shape>
          <o:OLEObject Type="Embed" ProgID="Equation.DSMT4" ShapeID="_x0000_i1030" DrawAspect="Content" ObjectID="_1357911768" r:id="rId10"/>
        </w:object>
      </w:r>
      <w:r w:rsidR="009F63D1">
        <w:tab/>
      </w:r>
      <w:r w:rsidR="009F63D1">
        <w:tab/>
      </w:r>
      <w:r w:rsidR="009F63D1">
        <w:tab/>
      </w:r>
      <w:r w:rsidR="009F63D1">
        <w:tab/>
      </w:r>
      <w:r w:rsidR="009F63D1">
        <w:tab/>
      </w:r>
      <w:r w:rsidR="009F63D1">
        <w:tab/>
      </w:r>
      <w:r w:rsidR="009F63D1">
        <w:tab/>
      </w:r>
      <w:r w:rsidR="009F63D1">
        <w:tab/>
      </w:r>
      <w:r w:rsidR="001E08C0">
        <w:t>3. ______</w:t>
      </w:r>
      <w:r w:rsidRPr="00A803D6">
        <w:rPr>
          <w:b/>
          <w:color w:val="FF0000"/>
          <w:u w:val="single"/>
        </w:rPr>
        <w:t>-23</w:t>
      </w:r>
      <w:r>
        <w:t>_________</w:t>
      </w:r>
    </w:p>
    <w:p w:rsidR="001E08C0" w:rsidRDefault="001E08C0" w:rsidP="001E08C0"/>
    <w:p w:rsidR="001E08C0" w:rsidRDefault="001E08C0" w:rsidP="001E08C0"/>
    <w:p w:rsidR="001E08C0" w:rsidRDefault="001E08C0" w:rsidP="001E08C0"/>
    <w:p w:rsidR="001E08C0" w:rsidRDefault="001E08C0" w:rsidP="001E08C0"/>
    <w:p w:rsidR="001E08C0" w:rsidRDefault="009F63D1" w:rsidP="001E08C0">
      <w:pPr>
        <w:pStyle w:val="ListParagraph"/>
        <w:numPr>
          <w:ilvl w:val="0"/>
          <w:numId w:val="2"/>
        </w:numPr>
      </w:pPr>
      <w:r w:rsidRPr="009F63D1">
        <w:rPr>
          <w:position w:val="-14"/>
        </w:rPr>
        <w:object w:dxaOrig="1880" w:dyaOrig="400">
          <v:shape id="_x0000_i1027" type="#_x0000_t75" style="width:94.15pt;height:20.1pt" o:ole="">
            <v:imagedata r:id="rId11" o:title=""/>
          </v:shape>
          <o:OLEObject Type="Embed" ProgID="Equation.DSMT4" ShapeID="_x0000_i1027" DrawAspect="Content" ObjectID="_1357911769" r:id="rId1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E08C0">
        <w:t>4. _______</w:t>
      </w:r>
      <w:r w:rsidR="00A803D6" w:rsidRPr="00A803D6">
        <w:rPr>
          <w:b/>
          <w:color w:val="FF0000"/>
          <w:u w:val="single"/>
        </w:rPr>
        <w:t>-27</w:t>
      </w:r>
      <w:r w:rsidR="00A803D6">
        <w:t>________</w:t>
      </w:r>
    </w:p>
    <w:p w:rsidR="001E08C0" w:rsidRDefault="001E08C0" w:rsidP="001E08C0"/>
    <w:p w:rsidR="001E08C0" w:rsidRDefault="001E08C0" w:rsidP="001E08C0"/>
    <w:p w:rsidR="00334948" w:rsidRDefault="00334948" w:rsidP="001E08C0"/>
    <w:p w:rsidR="001E08C0" w:rsidRDefault="001E08C0" w:rsidP="001E08C0"/>
    <w:p w:rsidR="001E08C0" w:rsidRDefault="009F63D1" w:rsidP="001E08C0">
      <w:pPr>
        <w:pStyle w:val="ListParagraph"/>
        <w:numPr>
          <w:ilvl w:val="0"/>
          <w:numId w:val="2"/>
        </w:numPr>
      </w:pPr>
      <w:r w:rsidRPr="009F63D1">
        <w:rPr>
          <w:position w:val="-14"/>
        </w:rPr>
        <w:object w:dxaOrig="1880" w:dyaOrig="400">
          <v:shape id="_x0000_i1028" type="#_x0000_t75" style="width:94.15pt;height:20.1pt" o:ole="">
            <v:imagedata r:id="rId13" o:title=""/>
          </v:shape>
          <o:OLEObject Type="Embed" ProgID="Equation.DSMT4" ShapeID="_x0000_i1028" DrawAspect="Content" ObjectID="_1357911770" r:id="rId14"/>
        </w:object>
      </w:r>
      <w:r>
        <w:tab/>
      </w:r>
      <w:r>
        <w:tab/>
      </w:r>
      <w:r>
        <w:tab/>
      </w:r>
      <w:r>
        <w:tab/>
      </w:r>
      <w:r>
        <w:tab/>
      </w:r>
      <w:r w:rsidR="001E08C0">
        <w:tab/>
      </w:r>
      <w:r w:rsidR="001E08C0">
        <w:tab/>
      </w:r>
      <w:r w:rsidR="001E08C0">
        <w:tab/>
        <w:t>5._______</w:t>
      </w:r>
      <w:r w:rsidR="00A803D6" w:rsidRPr="00A803D6">
        <w:rPr>
          <w:b/>
          <w:color w:val="FF0000"/>
          <w:u w:val="single"/>
        </w:rPr>
        <w:t>-12</w:t>
      </w:r>
      <w:r w:rsidR="00A803D6">
        <w:t>________</w:t>
      </w:r>
    </w:p>
    <w:p w:rsidR="001E08C0" w:rsidRDefault="001E08C0" w:rsidP="001E08C0"/>
    <w:p w:rsidR="001E08C0" w:rsidRDefault="001E08C0" w:rsidP="001E08C0"/>
    <w:p w:rsidR="001E08C0" w:rsidRDefault="001E08C0" w:rsidP="001E08C0"/>
    <w:p w:rsidR="001E08C0" w:rsidRDefault="001E08C0" w:rsidP="001E08C0"/>
    <w:p w:rsidR="001E08C0" w:rsidRDefault="009F63D1" w:rsidP="001E08C0">
      <w:pPr>
        <w:pStyle w:val="ListParagraph"/>
        <w:numPr>
          <w:ilvl w:val="0"/>
          <w:numId w:val="2"/>
        </w:numPr>
      </w:pPr>
      <w:r w:rsidRPr="009F63D1">
        <w:rPr>
          <w:b/>
          <w:color w:val="002060"/>
          <w:position w:val="-20"/>
          <w:szCs w:val="24"/>
        </w:rPr>
        <w:object w:dxaOrig="2380" w:dyaOrig="520">
          <v:shape id="_x0000_i1029" type="#_x0000_t75" style="width:118.4pt;height:26.3pt" o:ole="">
            <v:imagedata r:id="rId15" o:title=""/>
          </v:shape>
          <o:OLEObject Type="Embed" ProgID="Equation.DSMT4" ShapeID="_x0000_i1029" DrawAspect="Content" ObjectID="_1357911771" r:id="rId16"/>
        </w:object>
      </w:r>
      <w:r>
        <w:rPr>
          <w:b/>
          <w:color w:val="002060"/>
          <w:position w:val="-32"/>
          <w:szCs w:val="24"/>
        </w:rPr>
        <w:tab/>
      </w:r>
      <w:r>
        <w:rPr>
          <w:b/>
          <w:color w:val="002060"/>
          <w:position w:val="-32"/>
          <w:szCs w:val="24"/>
        </w:rPr>
        <w:tab/>
      </w:r>
      <w:r>
        <w:rPr>
          <w:b/>
          <w:color w:val="002060"/>
          <w:position w:val="-32"/>
          <w:szCs w:val="24"/>
        </w:rPr>
        <w:tab/>
      </w:r>
      <w:r>
        <w:rPr>
          <w:b/>
          <w:color w:val="002060"/>
          <w:position w:val="-32"/>
          <w:szCs w:val="24"/>
        </w:rPr>
        <w:tab/>
      </w:r>
      <w:r w:rsidR="001E08C0">
        <w:rPr>
          <w:b/>
          <w:color w:val="002060"/>
          <w:position w:val="-32"/>
          <w:szCs w:val="24"/>
        </w:rPr>
        <w:tab/>
      </w:r>
      <w:r w:rsidR="001E08C0">
        <w:rPr>
          <w:b/>
          <w:color w:val="002060"/>
          <w:position w:val="-32"/>
          <w:szCs w:val="24"/>
        </w:rPr>
        <w:tab/>
      </w:r>
      <w:r w:rsidR="001E08C0">
        <w:rPr>
          <w:b/>
          <w:color w:val="002060"/>
          <w:position w:val="-32"/>
          <w:szCs w:val="24"/>
        </w:rPr>
        <w:tab/>
      </w:r>
      <w:r w:rsidR="001E08C0" w:rsidRPr="009F63D1">
        <w:rPr>
          <w:position w:val="-32"/>
          <w:szCs w:val="24"/>
        </w:rPr>
        <w:t>6</w:t>
      </w:r>
      <w:r w:rsidR="001E08C0" w:rsidRPr="009F63D1">
        <w:rPr>
          <w:b/>
          <w:position w:val="-32"/>
          <w:szCs w:val="24"/>
        </w:rPr>
        <w:t>._______</w:t>
      </w:r>
      <w:r w:rsidR="00A803D6">
        <w:rPr>
          <w:b/>
          <w:color w:val="FF0000"/>
          <w:position w:val="-32"/>
          <w:szCs w:val="24"/>
          <w:u w:val="single"/>
        </w:rPr>
        <w:t>-42</w:t>
      </w:r>
      <w:r w:rsidR="001E08C0" w:rsidRPr="009F63D1">
        <w:rPr>
          <w:b/>
          <w:position w:val="-32"/>
          <w:szCs w:val="24"/>
        </w:rPr>
        <w:t>__________</w:t>
      </w:r>
    </w:p>
    <w:p w:rsidR="001E08C0" w:rsidRDefault="001E08C0"/>
    <w:sectPr w:rsidR="001E08C0" w:rsidSect="001E08C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64000B"/>
    <w:multiLevelType w:val="hybridMultilevel"/>
    <w:tmpl w:val="F90495F2"/>
    <w:lvl w:ilvl="0" w:tplc="3924A6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>
    <w:nsid w:val="42FA2E5E"/>
    <w:multiLevelType w:val="hybridMultilevel"/>
    <w:tmpl w:val="D8B2AD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oNotDisplayPageBoundaries/>
  <w:proofState w:spelling="clean" w:grammar="clean"/>
  <w:defaultTabStop w:val="720"/>
  <w:characterSpacingControl w:val="doNotCompress"/>
  <w:compat/>
  <w:rsids>
    <w:rsidRoot w:val="001E08C0"/>
    <w:rsid w:val="000004C6"/>
    <w:rsid w:val="000006CF"/>
    <w:rsid w:val="00000ED4"/>
    <w:rsid w:val="000016C1"/>
    <w:rsid w:val="00001DB9"/>
    <w:rsid w:val="00005858"/>
    <w:rsid w:val="00005B7B"/>
    <w:rsid w:val="00005BC7"/>
    <w:rsid w:val="00006D5C"/>
    <w:rsid w:val="00011C55"/>
    <w:rsid w:val="000129E5"/>
    <w:rsid w:val="00013DA6"/>
    <w:rsid w:val="00014F14"/>
    <w:rsid w:val="00015797"/>
    <w:rsid w:val="00015C4D"/>
    <w:rsid w:val="000163C3"/>
    <w:rsid w:val="0001769C"/>
    <w:rsid w:val="00017E78"/>
    <w:rsid w:val="00020A7D"/>
    <w:rsid w:val="00023A1F"/>
    <w:rsid w:val="00023C59"/>
    <w:rsid w:val="000250E4"/>
    <w:rsid w:val="00030F51"/>
    <w:rsid w:val="0003145E"/>
    <w:rsid w:val="00031548"/>
    <w:rsid w:val="0003362A"/>
    <w:rsid w:val="00035DE4"/>
    <w:rsid w:val="00036030"/>
    <w:rsid w:val="00036AFC"/>
    <w:rsid w:val="00036B62"/>
    <w:rsid w:val="00041C06"/>
    <w:rsid w:val="00042363"/>
    <w:rsid w:val="00043271"/>
    <w:rsid w:val="0004649A"/>
    <w:rsid w:val="0004661D"/>
    <w:rsid w:val="000468FD"/>
    <w:rsid w:val="00050E0B"/>
    <w:rsid w:val="000521E5"/>
    <w:rsid w:val="00052F50"/>
    <w:rsid w:val="00053DD5"/>
    <w:rsid w:val="000540EA"/>
    <w:rsid w:val="00055201"/>
    <w:rsid w:val="00061707"/>
    <w:rsid w:val="000622B0"/>
    <w:rsid w:val="0006250A"/>
    <w:rsid w:val="00063FDE"/>
    <w:rsid w:val="00064D9D"/>
    <w:rsid w:val="00066204"/>
    <w:rsid w:val="0006697D"/>
    <w:rsid w:val="00067B0B"/>
    <w:rsid w:val="00070B8B"/>
    <w:rsid w:val="00070CD9"/>
    <w:rsid w:val="000731EB"/>
    <w:rsid w:val="00073888"/>
    <w:rsid w:val="000743B0"/>
    <w:rsid w:val="00075207"/>
    <w:rsid w:val="000757B2"/>
    <w:rsid w:val="00076433"/>
    <w:rsid w:val="00077DDC"/>
    <w:rsid w:val="0008058F"/>
    <w:rsid w:val="00081DCE"/>
    <w:rsid w:val="00082E94"/>
    <w:rsid w:val="00085333"/>
    <w:rsid w:val="00085F6E"/>
    <w:rsid w:val="000865AA"/>
    <w:rsid w:val="00091D53"/>
    <w:rsid w:val="0009758D"/>
    <w:rsid w:val="000A0C1F"/>
    <w:rsid w:val="000A2C03"/>
    <w:rsid w:val="000A2F77"/>
    <w:rsid w:val="000A6DA5"/>
    <w:rsid w:val="000B29FD"/>
    <w:rsid w:val="000B4E54"/>
    <w:rsid w:val="000B7720"/>
    <w:rsid w:val="000C0032"/>
    <w:rsid w:val="000C0382"/>
    <w:rsid w:val="000C2857"/>
    <w:rsid w:val="000C2B0A"/>
    <w:rsid w:val="000C2E8D"/>
    <w:rsid w:val="000C528F"/>
    <w:rsid w:val="000C65FC"/>
    <w:rsid w:val="000C75DB"/>
    <w:rsid w:val="000C790A"/>
    <w:rsid w:val="000C7BF3"/>
    <w:rsid w:val="000D01A6"/>
    <w:rsid w:val="000D0358"/>
    <w:rsid w:val="000D0AD0"/>
    <w:rsid w:val="000D1AB0"/>
    <w:rsid w:val="000D2126"/>
    <w:rsid w:val="000D29FF"/>
    <w:rsid w:val="000D2F6D"/>
    <w:rsid w:val="000D3275"/>
    <w:rsid w:val="000D453A"/>
    <w:rsid w:val="000D69FD"/>
    <w:rsid w:val="000D7CA3"/>
    <w:rsid w:val="000E1FE3"/>
    <w:rsid w:val="000E23AE"/>
    <w:rsid w:val="000E5569"/>
    <w:rsid w:val="000E5E1B"/>
    <w:rsid w:val="000E7D46"/>
    <w:rsid w:val="000F0137"/>
    <w:rsid w:val="000F34D5"/>
    <w:rsid w:val="000F3FFD"/>
    <w:rsid w:val="000F6BCF"/>
    <w:rsid w:val="000F75FC"/>
    <w:rsid w:val="000F7B0D"/>
    <w:rsid w:val="0010122B"/>
    <w:rsid w:val="00101527"/>
    <w:rsid w:val="00101A3C"/>
    <w:rsid w:val="001052CB"/>
    <w:rsid w:val="00107197"/>
    <w:rsid w:val="00107749"/>
    <w:rsid w:val="00107C84"/>
    <w:rsid w:val="00110D88"/>
    <w:rsid w:val="00111481"/>
    <w:rsid w:val="00114249"/>
    <w:rsid w:val="00114615"/>
    <w:rsid w:val="00114786"/>
    <w:rsid w:val="0011568E"/>
    <w:rsid w:val="001164F0"/>
    <w:rsid w:val="00116B9E"/>
    <w:rsid w:val="001173A5"/>
    <w:rsid w:val="00123541"/>
    <w:rsid w:val="001243C8"/>
    <w:rsid w:val="00126A9A"/>
    <w:rsid w:val="001324B4"/>
    <w:rsid w:val="00135422"/>
    <w:rsid w:val="00137EBA"/>
    <w:rsid w:val="00140989"/>
    <w:rsid w:val="001427FB"/>
    <w:rsid w:val="00145820"/>
    <w:rsid w:val="00146BCF"/>
    <w:rsid w:val="00147093"/>
    <w:rsid w:val="0015420B"/>
    <w:rsid w:val="00155907"/>
    <w:rsid w:val="00155C07"/>
    <w:rsid w:val="00155DBD"/>
    <w:rsid w:val="0015688C"/>
    <w:rsid w:val="00156C42"/>
    <w:rsid w:val="001571BD"/>
    <w:rsid w:val="00160C66"/>
    <w:rsid w:val="001630BC"/>
    <w:rsid w:val="00163E29"/>
    <w:rsid w:val="001643F3"/>
    <w:rsid w:val="00165691"/>
    <w:rsid w:val="0017074E"/>
    <w:rsid w:val="00170E56"/>
    <w:rsid w:val="00171A41"/>
    <w:rsid w:val="00173242"/>
    <w:rsid w:val="00173511"/>
    <w:rsid w:val="001746AB"/>
    <w:rsid w:val="001760EC"/>
    <w:rsid w:val="00181CB0"/>
    <w:rsid w:val="0018276C"/>
    <w:rsid w:val="00184308"/>
    <w:rsid w:val="0018553E"/>
    <w:rsid w:val="001864DF"/>
    <w:rsid w:val="00190DC0"/>
    <w:rsid w:val="00191BA1"/>
    <w:rsid w:val="00192264"/>
    <w:rsid w:val="001927D8"/>
    <w:rsid w:val="00194213"/>
    <w:rsid w:val="00196C73"/>
    <w:rsid w:val="001A2F06"/>
    <w:rsid w:val="001A54FD"/>
    <w:rsid w:val="001A5E51"/>
    <w:rsid w:val="001A6ECF"/>
    <w:rsid w:val="001A7229"/>
    <w:rsid w:val="001A7663"/>
    <w:rsid w:val="001B138B"/>
    <w:rsid w:val="001B4165"/>
    <w:rsid w:val="001B5A9D"/>
    <w:rsid w:val="001B748D"/>
    <w:rsid w:val="001B7698"/>
    <w:rsid w:val="001C00C3"/>
    <w:rsid w:val="001C088E"/>
    <w:rsid w:val="001C194A"/>
    <w:rsid w:val="001C7936"/>
    <w:rsid w:val="001C7A71"/>
    <w:rsid w:val="001D0E15"/>
    <w:rsid w:val="001D1776"/>
    <w:rsid w:val="001D1938"/>
    <w:rsid w:val="001D5526"/>
    <w:rsid w:val="001D5A2C"/>
    <w:rsid w:val="001D5ACD"/>
    <w:rsid w:val="001D5ADD"/>
    <w:rsid w:val="001D7051"/>
    <w:rsid w:val="001E08C0"/>
    <w:rsid w:val="001E1575"/>
    <w:rsid w:val="001E3F29"/>
    <w:rsid w:val="001F02CD"/>
    <w:rsid w:val="001F0771"/>
    <w:rsid w:val="001F07AD"/>
    <w:rsid w:val="001F1CA2"/>
    <w:rsid w:val="001F20F8"/>
    <w:rsid w:val="001F2B95"/>
    <w:rsid w:val="001F34D7"/>
    <w:rsid w:val="001F4564"/>
    <w:rsid w:val="001F4605"/>
    <w:rsid w:val="0020039C"/>
    <w:rsid w:val="00200914"/>
    <w:rsid w:val="002020D1"/>
    <w:rsid w:val="00202B2F"/>
    <w:rsid w:val="00204162"/>
    <w:rsid w:val="002048EB"/>
    <w:rsid w:val="00204C0C"/>
    <w:rsid w:val="002058EC"/>
    <w:rsid w:val="00205F84"/>
    <w:rsid w:val="00210D80"/>
    <w:rsid w:val="00211556"/>
    <w:rsid w:val="00216332"/>
    <w:rsid w:val="00216AA3"/>
    <w:rsid w:val="00222530"/>
    <w:rsid w:val="002226AC"/>
    <w:rsid w:val="00222CAD"/>
    <w:rsid w:val="00224382"/>
    <w:rsid w:val="00224600"/>
    <w:rsid w:val="002305FF"/>
    <w:rsid w:val="00231360"/>
    <w:rsid w:val="00232A12"/>
    <w:rsid w:val="00232D34"/>
    <w:rsid w:val="00234A58"/>
    <w:rsid w:val="00235050"/>
    <w:rsid w:val="0023588C"/>
    <w:rsid w:val="00235EEE"/>
    <w:rsid w:val="0023736B"/>
    <w:rsid w:val="002400F8"/>
    <w:rsid w:val="00241EFE"/>
    <w:rsid w:val="002446A5"/>
    <w:rsid w:val="00246F99"/>
    <w:rsid w:val="00253A7B"/>
    <w:rsid w:val="00253F82"/>
    <w:rsid w:val="00254569"/>
    <w:rsid w:val="0025504F"/>
    <w:rsid w:val="0025682C"/>
    <w:rsid w:val="00261DF3"/>
    <w:rsid w:val="002650AB"/>
    <w:rsid w:val="00265517"/>
    <w:rsid w:val="0026619A"/>
    <w:rsid w:val="002662E9"/>
    <w:rsid w:val="002668CC"/>
    <w:rsid w:val="00266B26"/>
    <w:rsid w:val="002707E7"/>
    <w:rsid w:val="002709BE"/>
    <w:rsid w:val="0027199F"/>
    <w:rsid w:val="002722BC"/>
    <w:rsid w:val="00273155"/>
    <w:rsid w:val="00273E3D"/>
    <w:rsid w:val="00274AF8"/>
    <w:rsid w:val="00276BBA"/>
    <w:rsid w:val="00280D35"/>
    <w:rsid w:val="00282D09"/>
    <w:rsid w:val="002831D3"/>
    <w:rsid w:val="00286B52"/>
    <w:rsid w:val="00293005"/>
    <w:rsid w:val="00294CB7"/>
    <w:rsid w:val="00294E27"/>
    <w:rsid w:val="00294F37"/>
    <w:rsid w:val="00297646"/>
    <w:rsid w:val="0029799D"/>
    <w:rsid w:val="002A16F6"/>
    <w:rsid w:val="002A1799"/>
    <w:rsid w:val="002A2A03"/>
    <w:rsid w:val="002A34D7"/>
    <w:rsid w:val="002A3C17"/>
    <w:rsid w:val="002A4B2F"/>
    <w:rsid w:val="002A5E06"/>
    <w:rsid w:val="002B0FDA"/>
    <w:rsid w:val="002B1F58"/>
    <w:rsid w:val="002B3332"/>
    <w:rsid w:val="002B3552"/>
    <w:rsid w:val="002B50C8"/>
    <w:rsid w:val="002C074C"/>
    <w:rsid w:val="002C2E7C"/>
    <w:rsid w:val="002C474A"/>
    <w:rsid w:val="002C627C"/>
    <w:rsid w:val="002C664C"/>
    <w:rsid w:val="002D01D3"/>
    <w:rsid w:val="002D1C50"/>
    <w:rsid w:val="002D27C1"/>
    <w:rsid w:val="002D297A"/>
    <w:rsid w:val="002D5DF3"/>
    <w:rsid w:val="002D5DFA"/>
    <w:rsid w:val="002D7B06"/>
    <w:rsid w:val="002D7E9A"/>
    <w:rsid w:val="002E0E6B"/>
    <w:rsid w:val="002E202C"/>
    <w:rsid w:val="002E324D"/>
    <w:rsid w:val="002E4062"/>
    <w:rsid w:val="002E4B23"/>
    <w:rsid w:val="002E6878"/>
    <w:rsid w:val="002F0510"/>
    <w:rsid w:val="002F47C6"/>
    <w:rsid w:val="002F6256"/>
    <w:rsid w:val="002F6EA9"/>
    <w:rsid w:val="002F72DA"/>
    <w:rsid w:val="002F7D92"/>
    <w:rsid w:val="00301E9D"/>
    <w:rsid w:val="00302418"/>
    <w:rsid w:val="00304BE0"/>
    <w:rsid w:val="0030578F"/>
    <w:rsid w:val="00306FBF"/>
    <w:rsid w:val="003076CE"/>
    <w:rsid w:val="00307CCA"/>
    <w:rsid w:val="00310E71"/>
    <w:rsid w:val="00311A98"/>
    <w:rsid w:val="00312DE4"/>
    <w:rsid w:val="003139C6"/>
    <w:rsid w:val="0031596C"/>
    <w:rsid w:val="00316B99"/>
    <w:rsid w:val="00317AB3"/>
    <w:rsid w:val="00320451"/>
    <w:rsid w:val="00320EB6"/>
    <w:rsid w:val="00321671"/>
    <w:rsid w:val="00323DB8"/>
    <w:rsid w:val="0032412E"/>
    <w:rsid w:val="003264DE"/>
    <w:rsid w:val="00326C44"/>
    <w:rsid w:val="00334588"/>
    <w:rsid w:val="0033484C"/>
    <w:rsid w:val="00334948"/>
    <w:rsid w:val="00335044"/>
    <w:rsid w:val="003375F5"/>
    <w:rsid w:val="00342DA8"/>
    <w:rsid w:val="003435BE"/>
    <w:rsid w:val="00343635"/>
    <w:rsid w:val="003446FB"/>
    <w:rsid w:val="00345E2B"/>
    <w:rsid w:val="003507F9"/>
    <w:rsid w:val="0035371F"/>
    <w:rsid w:val="003551D7"/>
    <w:rsid w:val="00356712"/>
    <w:rsid w:val="00360B95"/>
    <w:rsid w:val="00361622"/>
    <w:rsid w:val="003621B6"/>
    <w:rsid w:val="00362F7D"/>
    <w:rsid w:val="00365CB8"/>
    <w:rsid w:val="00367361"/>
    <w:rsid w:val="00370679"/>
    <w:rsid w:val="00370F34"/>
    <w:rsid w:val="00371B40"/>
    <w:rsid w:val="00374BEF"/>
    <w:rsid w:val="00375D54"/>
    <w:rsid w:val="00376B4A"/>
    <w:rsid w:val="003776E9"/>
    <w:rsid w:val="00387283"/>
    <w:rsid w:val="00391BC5"/>
    <w:rsid w:val="00391ECF"/>
    <w:rsid w:val="00392D0F"/>
    <w:rsid w:val="00394874"/>
    <w:rsid w:val="003969C3"/>
    <w:rsid w:val="00396C05"/>
    <w:rsid w:val="00397AEF"/>
    <w:rsid w:val="003A267B"/>
    <w:rsid w:val="003A384A"/>
    <w:rsid w:val="003A3DCB"/>
    <w:rsid w:val="003A3FA8"/>
    <w:rsid w:val="003A6043"/>
    <w:rsid w:val="003A7AC6"/>
    <w:rsid w:val="003A7AE0"/>
    <w:rsid w:val="003B100C"/>
    <w:rsid w:val="003B1D93"/>
    <w:rsid w:val="003B2460"/>
    <w:rsid w:val="003B2725"/>
    <w:rsid w:val="003B4EF3"/>
    <w:rsid w:val="003C1A95"/>
    <w:rsid w:val="003C2B91"/>
    <w:rsid w:val="003C34A9"/>
    <w:rsid w:val="003C4441"/>
    <w:rsid w:val="003C5CB0"/>
    <w:rsid w:val="003C6483"/>
    <w:rsid w:val="003C6C4A"/>
    <w:rsid w:val="003D2F15"/>
    <w:rsid w:val="003D31B9"/>
    <w:rsid w:val="003D36BB"/>
    <w:rsid w:val="003D70EF"/>
    <w:rsid w:val="003D7B73"/>
    <w:rsid w:val="003E01D4"/>
    <w:rsid w:val="003E20C4"/>
    <w:rsid w:val="003E2F6E"/>
    <w:rsid w:val="003E32C8"/>
    <w:rsid w:val="003E3C71"/>
    <w:rsid w:val="003E5BDC"/>
    <w:rsid w:val="003E5FA8"/>
    <w:rsid w:val="003E69A1"/>
    <w:rsid w:val="003E72E1"/>
    <w:rsid w:val="003F0BDC"/>
    <w:rsid w:val="003F1CB2"/>
    <w:rsid w:val="003F3CA9"/>
    <w:rsid w:val="003F3DB7"/>
    <w:rsid w:val="003F4CAB"/>
    <w:rsid w:val="003F6B13"/>
    <w:rsid w:val="003F79B6"/>
    <w:rsid w:val="003F7EB2"/>
    <w:rsid w:val="00400034"/>
    <w:rsid w:val="00400075"/>
    <w:rsid w:val="00401147"/>
    <w:rsid w:val="0040266E"/>
    <w:rsid w:val="004036FD"/>
    <w:rsid w:val="00404D43"/>
    <w:rsid w:val="00405F80"/>
    <w:rsid w:val="004100EB"/>
    <w:rsid w:val="0041098A"/>
    <w:rsid w:val="00411C91"/>
    <w:rsid w:val="0041451F"/>
    <w:rsid w:val="004153A0"/>
    <w:rsid w:val="0041680F"/>
    <w:rsid w:val="00417144"/>
    <w:rsid w:val="00417F7B"/>
    <w:rsid w:val="00421D56"/>
    <w:rsid w:val="0042332D"/>
    <w:rsid w:val="00423B00"/>
    <w:rsid w:val="0042627C"/>
    <w:rsid w:val="0042718B"/>
    <w:rsid w:val="00430305"/>
    <w:rsid w:val="00431AF1"/>
    <w:rsid w:val="0043224D"/>
    <w:rsid w:val="00434AD1"/>
    <w:rsid w:val="004366C8"/>
    <w:rsid w:val="004371BB"/>
    <w:rsid w:val="00441EBE"/>
    <w:rsid w:val="00442094"/>
    <w:rsid w:val="0044349F"/>
    <w:rsid w:val="00444919"/>
    <w:rsid w:val="004453BE"/>
    <w:rsid w:val="00452259"/>
    <w:rsid w:val="00452776"/>
    <w:rsid w:val="004546CB"/>
    <w:rsid w:val="0045691A"/>
    <w:rsid w:val="00456FE0"/>
    <w:rsid w:val="004607C6"/>
    <w:rsid w:val="00460F84"/>
    <w:rsid w:val="00462672"/>
    <w:rsid w:val="00470469"/>
    <w:rsid w:val="00471F79"/>
    <w:rsid w:val="00472419"/>
    <w:rsid w:val="0047309D"/>
    <w:rsid w:val="00473217"/>
    <w:rsid w:val="0047475A"/>
    <w:rsid w:val="004827D0"/>
    <w:rsid w:val="0048291A"/>
    <w:rsid w:val="00483A0D"/>
    <w:rsid w:val="00486C23"/>
    <w:rsid w:val="0049004B"/>
    <w:rsid w:val="00492D90"/>
    <w:rsid w:val="0049428A"/>
    <w:rsid w:val="00494C58"/>
    <w:rsid w:val="00496753"/>
    <w:rsid w:val="00496A55"/>
    <w:rsid w:val="004977CD"/>
    <w:rsid w:val="004A17C8"/>
    <w:rsid w:val="004A18A6"/>
    <w:rsid w:val="004A3483"/>
    <w:rsid w:val="004A35FA"/>
    <w:rsid w:val="004A37AF"/>
    <w:rsid w:val="004A5882"/>
    <w:rsid w:val="004A593E"/>
    <w:rsid w:val="004A700C"/>
    <w:rsid w:val="004A7402"/>
    <w:rsid w:val="004A7A7C"/>
    <w:rsid w:val="004B0011"/>
    <w:rsid w:val="004B0C60"/>
    <w:rsid w:val="004B5E5A"/>
    <w:rsid w:val="004B7C73"/>
    <w:rsid w:val="004B7F5D"/>
    <w:rsid w:val="004C0435"/>
    <w:rsid w:val="004C113F"/>
    <w:rsid w:val="004C18C0"/>
    <w:rsid w:val="004C1DC3"/>
    <w:rsid w:val="004C2EDF"/>
    <w:rsid w:val="004C3DAE"/>
    <w:rsid w:val="004C5729"/>
    <w:rsid w:val="004D0A8C"/>
    <w:rsid w:val="004D1845"/>
    <w:rsid w:val="004D2184"/>
    <w:rsid w:val="004D2C33"/>
    <w:rsid w:val="004D4BC3"/>
    <w:rsid w:val="004D65B7"/>
    <w:rsid w:val="004D7A68"/>
    <w:rsid w:val="004E0949"/>
    <w:rsid w:val="004E196E"/>
    <w:rsid w:val="004E267B"/>
    <w:rsid w:val="004E2FBC"/>
    <w:rsid w:val="004E365A"/>
    <w:rsid w:val="004E62D5"/>
    <w:rsid w:val="004E7D9F"/>
    <w:rsid w:val="004F1C84"/>
    <w:rsid w:val="004F33FA"/>
    <w:rsid w:val="004F47CD"/>
    <w:rsid w:val="004F5A72"/>
    <w:rsid w:val="004F5FFE"/>
    <w:rsid w:val="0050133D"/>
    <w:rsid w:val="00501CD2"/>
    <w:rsid w:val="0050376F"/>
    <w:rsid w:val="00503869"/>
    <w:rsid w:val="00504FB5"/>
    <w:rsid w:val="00507DA0"/>
    <w:rsid w:val="00507FFE"/>
    <w:rsid w:val="00512E91"/>
    <w:rsid w:val="00514744"/>
    <w:rsid w:val="00514AAC"/>
    <w:rsid w:val="00516A7E"/>
    <w:rsid w:val="0051750C"/>
    <w:rsid w:val="005208BD"/>
    <w:rsid w:val="00524A5E"/>
    <w:rsid w:val="00524D5B"/>
    <w:rsid w:val="00526505"/>
    <w:rsid w:val="005268B5"/>
    <w:rsid w:val="00526C8D"/>
    <w:rsid w:val="005270BD"/>
    <w:rsid w:val="00527B57"/>
    <w:rsid w:val="005302FB"/>
    <w:rsid w:val="00531D47"/>
    <w:rsid w:val="00532C27"/>
    <w:rsid w:val="00532E87"/>
    <w:rsid w:val="005340FF"/>
    <w:rsid w:val="0053417F"/>
    <w:rsid w:val="00535D1C"/>
    <w:rsid w:val="005361B7"/>
    <w:rsid w:val="00540D2D"/>
    <w:rsid w:val="00540FFE"/>
    <w:rsid w:val="005417E9"/>
    <w:rsid w:val="0054292F"/>
    <w:rsid w:val="00543B1F"/>
    <w:rsid w:val="00543DA6"/>
    <w:rsid w:val="00544923"/>
    <w:rsid w:val="00552E90"/>
    <w:rsid w:val="0056148D"/>
    <w:rsid w:val="00561AF7"/>
    <w:rsid w:val="00563688"/>
    <w:rsid w:val="005641ED"/>
    <w:rsid w:val="00565FA0"/>
    <w:rsid w:val="0057075E"/>
    <w:rsid w:val="005719B1"/>
    <w:rsid w:val="00571C49"/>
    <w:rsid w:val="0057386C"/>
    <w:rsid w:val="005745AE"/>
    <w:rsid w:val="00575903"/>
    <w:rsid w:val="00577A19"/>
    <w:rsid w:val="005803D3"/>
    <w:rsid w:val="0058055C"/>
    <w:rsid w:val="00580688"/>
    <w:rsid w:val="00580FE8"/>
    <w:rsid w:val="00584214"/>
    <w:rsid w:val="00586C50"/>
    <w:rsid w:val="00587124"/>
    <w:rsid w:val="00587EF6"/>
    <w:rsid w:val="00587FCE"/>
    <w:rsid w:val="0059048E"/>
    <w:rsid w:val="005914B1"/>
    <w:rsid w:val="00591DD7"/>
    <w:rsid w:val="00597806"/>
    <w:rsid w:val="005979F9"/>
    <w:rsid w:val="005A0CEC"/>
    <w:rsid w:val="005A1C49"/>
    <w:rsid w:val="005B063D"/>
    <w:rsid w:val="005B083B"/>
    <w:rsid w:val="005B4D8A"/>
    <w:rsid w:val="005B541C"/>
    <w:rsid w:val="005B55DB"/>
    <w:rsid w:val="005B565E"/>
    <w:rsid w:val="005C166F"/>
    <w:rsid w:val="005C39B6"/>
    <w:rsid w:val="005C5D13"/>
    <w:rsid w:val="005C6881"/>
    <w:rsid w:val="005C6BF6"/>
    <w:rsid w:val="005C7726"/>
    <w:rsid w:val="005D1860"/>
    <w:rsid w:val="005E0C85"/>
    <w:rsid w:val="005E5847"/>
    <w:rsid w:val="005E5BC0"/>
    <w:rsid w:val="005E635D"/>
    <w:rsid w:val="005F02B2"/>
    <w:rsid w:val="005F071E"/>
    <w:rsid w:val="005F153F"/>
    <w:rsid w:val="005F1D12"/>
    <w:rsid w:val="005F2708"/>
    <w:rsid w:val="005F38F5"/>
    <w:rsid w:val="005F524E"/>
    <w:rsid w:val="005F5864"/>
    <w:rsid w:val="00600229"/>
    <w:rsid w:val="006006E2"/>
    <w:rsid w:val="00600AC2"/>
    <w:rsid w:val="00601F54"/>
    <w:rsid w:val="0060201C"/>
    <w:rsid w:val="0060356D"/>
    <w:rsid w:val="00603E07"/>
    <w:rsid w:val="00604826"/>
    <w:rsid w:val="00604EC7"/>
    <w:rsid w:val="006057AC"/>
    <w:rsid w:val="00606B3B"/>
    <w:rsid w:val="00610E0F"/>
    <w:rsid w:val="00610F34"/>
    <w:rsid w:val="00612864"/>
    <w:rsid w:val="00614519"/>
    <w:rsid w:val="00614549"/>
    <w:rsid w:val="00614728"/>
    <w:rsid w:val="0061502E"/>
    <w:rsid w:val="0061571F"/>
    <w:rsid w:val="00615A1B"/>
    <w:rsid w:val="00616D3A"/>
    <w:rsid w:val="00617219"/>
    <w:rsid w:val="006178D2"/>
    <w:rsid w:val="00620CA6"/>
    <w:rsid w:val="00621607"/>
    <w:rsid w:val="0062185E"/>
    <w:rsid w:val="00621B4D"/>
    <w:rsid w:val="00623B88"/>
    <w:rsid w:val="006252AC"/>
    <w:rsid w:val="006261A5"/>
    <w:rsid w:val="00633C8D"/>
    <w:rsid w:val="006340BA"/>
    <w:rsid w:val="00635BA6"/>
    <w:rsid w:val="00637436"/>
    <w:rsid w:val="00637720"/>
    <w:rsid w:val="00643A8F"/>
    <w:rsid w:val="0064422D"/>
    <w:rsid w:val="006452EE"/>
    <w:rsid w:val="00647952"/>
    <w:rsid w:val="00650937"/>
    <w:rsid w:val="00652836"/>
    <w:rsid w:val="00653EF5"/>
    <w:rsid w:val="00656902"/>
    <w:rsid w:val="00656B8D"/>
    <w:rsid w:val="00660D58"/>
    <w:rsid w:val="00661063"/>
    <w:rsid w:val="0066360B"/>
    <w:rsid w:val="00663CB7"/>
    <w:rsid w:val="006646E0"/>
    <w:rsid w:val="006646E8"/>
    <w:rsid w:val="00665B17"/>
    <w:rsid w:val="00666F63"/>
    <w:rsid w:val="006709B8"/>
    <w:rsid w:val="006746E3"/>
    <w:rsid w:val="0067591B"/>
    <w:rsid w:val="006772FD"/>
    <w:rsid w:val="00677824"/>
    <w:rsid w:val="00680B8A"/>
    <w:rsid w:val="00680CE6"/>
    <w:rsid w:val="006817D0"/>
    <w:rsid w:val="00681A7A"/>
    <w:rsid w:val="006844E2"/>
    <w:rsid w:val="006848B8"/>
    <w:rsid w:val="0068647B"/>
    <w:rsid w:val="00690F4D"/>
    <w:rsid w:val="006926AA"/>
    <w:rsid w:val="006945B8"/>
    <w:rsid w:val="0069530F"/>
    <w:rsid w:val="006957CD"/>
    <w:rsid w:val="006A206D"/>
    <w:rsid w:val="006A255E"/>
    <w:rsid w:val="006A310E"/>
    <w:rsid w:val="006A7E4B"/>
    <w:rsid w:val="006B1596"/>
    <w:rsid w:val="006B205A"/>
    <w:rsid w:val="006B2F01"/>
    <w:rsid w:val="006B42F1"/>
    <w:rsid w:val="006B56A0"/>
    <w:rsid w:val="006B684E"/>
    <w:rsid w:val="006C0374"/>
    <w:rsid w:val="006C0CFA"/>
    <w:rsid w:val="006C25B1"/>
    <w:rsid w:val="006C25D3"/>
    <w:rsid w:val="006C2C45"/>
    <w:rsid w:val="006C386D"/>
    <w:rsid w:val="006C412F"/>
    <w:rsid w:val="006C7383"/>
    <w:rsid w:val="006C7BA1"/>
    <w:rsid w:val="006D1305"/>
    <w:rsid w:val="006D1BBA"/>
    <w:rsid w:val="006D311E"/>
    <w:rsid w:val="006D4DAA"/>
    <w:rsid w:val="006D4DE8"/>
    <w:rsid w:val="006D584D"/>
    <w:rsid w:val="006D5AAA"/>
    <w:rsid w:val="006D72E6"/>
    <w:rsid w:val="006D79FA"/>
    <w:rsid w:val="006E035A"/>
    <w:rsid w:val="006E0B4C"/>
    <w:rsid w:val="006E2268"/>
    <w:rsid w:val="006E36F5"/>
    <w:rsid w:val="006E385B"/>
    <w:rsid w:val="006E3B1F"/>
    <w:rsid w:val="006E501F"/>
    <w:rsid w:val="006E516D"/>
    <w:rsid w:val="006E651C"/>
    <w:rsid w:val="006E725C"/>
    <w:rsid w:val="006F1ADD"/>
    <w:rsid w:val="006F217E"/>
    <w:rsid w:val="006F59AB"/>
    <w:rsid w:val="006F7E15"/>
    <w:rsid w:val="00700FA4"/>
    <w:rsid w:val="007017A4"/>
    <w:rsid w:val="007038FA"/>
    <w:rsid w:val="00704E08"/>
    <w:rsid w:val="00706287"/>
    <w:rsid w:val="007120FA"/>
    <w:rsid w:val="007134D7"/>
    <w:rsid w:val="00717345"/>
    <w:rsid w:val="0071797F"/>
    <w:rsid w:val="00720DE0"/>
    <w:rsid w:val="00720F35"/>
    <w:rsid w:val="00721819"/>
    <w:rsid w:val="00722B4B"/>
    <w:rsid w:val="00730C6B"/>
    <w:rsid w:val="0073434D"/>
    <w:rsid w:val="00734DCD"/>
    <w:rsid w:val="0073549D"/>
    <w:rsid w:val="007358B5"/>
    <w:rsid w:val="007367DE"/>
    <w:rsid w:val="0073688F"/>
    <w:rsid w:val="0074027C"/>
    <w:rsid w:val="00740BDE"/>
    <w:rsid w:val="00740F0F"/>
    <w:rsid w:val="00744ABB"/>
    <w:rsid w:val="007459F1"/>
    <w:rsid w:val="00747391"/>
    <w:rsid w:val="00751708"/>
    <w:rsid w:val="0075175D"/>
    <w:rsid w:val="00754643"/>
    <w:rsid w:val="00755065"/>
    <w:rsid w:val="0075578D"/>
    <w:rsid w:val="00755C99"/>
    <w:rsid w:val="007577DE"/>
    <w:rsid w:val="007578C7"/>
    <w:rsid w:val="007605E7"/>
    <w:rsid w:val="00760645"/>
    <w:rsid w:val="00761FE6"/>
    <w:rsid w:val="00762D1F"/>
    <w:rsid w:val="00762EA4"/>
    <w:rsid w:val="00763A4E"/>
    <w:rsid w:val="00765EB1"/>
    <w:rsid w:val="00766A3A"/>
    <w:rsid w:val="0077088D"/>
    <w:rsid w:val="00771188"/>
    <w:rsid w:val="007712D1"/>
    <w:rsid w:val="00771719"/>
    <w:rsid w:val="00771967"/>
    <w:rsid w:val="007729ED"/>
    <w:rsid w:val="00772BB2"/>
    <w:rsid w:val="00773E11"/>
    <w:rsid w:val="00774467"/>
    <w:rsid w:val="0077466E"/>
    <w:rsid w:val="00775F10"/>
    <w:rsid w:val="00776C03"/>
    <w:rsid w:val="00776F99"/>
    <w:rsid w:val="0078187D"/>
    <w:rsid w:val="00783D0D"/>
    <w:rsid w:val="007866D0"/>
    <w:rsid w:val="00786DC0"/>
    <w:rsid w:val="007877DA"/>
    <w:rsid w:val="00787D99"/>
    <w:rsid w:val="00791560"/>
    <w:rsid w:val="00792C18"/>
    <w:rsid w:val="0079490A"/>
    <w:rsid w:val="00795321"/>
    <w:rsid w:val="007A04D5"/>
    <w:rsid w:val="007A597A"/>
    <w:rsid w:val="007A6AF5"/>
    <w:rsid w:val="007A739B"/>
    <w:rsid w:val="007A798A"/>
    <w:rsid w:val="007A79B8"/>
    <w:rsid w:val="007B1061"/>
    <w:rsid w:val="007B2E49"/>
    <w:rsid w:val="007B3A3B"/>
    <w:rsid w:val="007B41EB"/>
    <w:rsid w:val="007B5D61"/>
    <w:rsid w:val="007B6492"/>
    <w:rsid w:val="007B7923"/>
    <w:rsid w:val="007B7CD7"/>
    <w:rsid w:val="007C0734"/>
    <w:rsid w:val="007C3E84"/>
    <w:rsid w:val="007C5401"/>
    <w:rsid w:val="007C5714"/>
    <w:rsid w:val="007C6D44"/>
    <w:rsid w:val="007C7D15"/>
    <w:rsid w:val="007D00A2"/>
    <w:rsid w:val="007D0D51"/>
    <w:rsid w:val="007D0F24"/>
    <w:rsid w:val="007D4F26"/>
    <w:rsid w:val="007D5182"/>
    <w:rsid w:val="007D5B9F"/>
    <w:rsid w:val="007D6C61"/>
    <w:rsid w:val="007D70B8"/>
    <w:rsid w:val="007E028B"/>
    <w:rsid w:val="007E70C6"/>
    <w:rsid w:val="007F00CF"/>
    <w:rsid w:val="007F1754"/>
    <w:rsid w:val="007F17C5"/>
    <w:rsid w:val="007F1EE1"/>
    <w:rsid w:val="007F2E57"/>
    <w:rsid w:val="007F378F"/>
    <w:rsid w:val="007F3A04"/>
    <w:rsid w:val="007F3A3B"/>
    <w:rsid w:val="007F6163"/>
    <w:rsid w:val="007F72C3"/>
    <w:rsid w:val="0080024C"/>
    <w:rsid w:val="008032DB"/>
    <w:rsid w:val="00804136"/>
    <w:rsid w:val="00804254"/>
    <w:rsid w:val="008043B1"/>
    <w:rsid w:val="00805DBE"/>
    <w:rsid w:val="008066AB"/>
    <w:rsid w:val="00806A36"/>
    <w:rsid w:val="00810913"/>
    <w:rsid w:val="00812017"/>
    <w:rsid w:val="0081369A"/>
    <w:rsid w:val="008137A6"/>
    <w:rsid w:val="00815A55"/>
    <w:rsid w:val="00816245"/>
    <w:rsid w:val="008175BC"/>
    <w:rsid w:val="00820BDE"/>
    <w:rsid w:val="00824AE3"/>
    <w:rsid w:val="00824AE9"/>
    <w:rsid w:val="00826F15"/>
    <w:rsid w:val="00827516"/>
    <w:rsid w:val="00827E3A"/>
    <w:rsid w:val="00827F78"/>
    <w:rsid w:val="00830851"/>
    <w:rsid w:val="008313D2"/>
    <w:rsid w:val="008334F6"/>
    <w:rsid w:val="0083463F"/>
    <w:rsid w:val="00835961"/>
    <w:rsid w:val="00835DED"/>
    <w:rsid w:val="00841645"/>
    <w:rsid w:val="008419F6"/>
    <w:rsid w:val="00844C2B"/>
    <w:rsid w:val="00847CDA"/>
    <w:rsid w:val="0085042D"/>
    <w:rsid w:val="00850599"/>
    <w:rsid w:val="00851853"/>
    <w:rsid w:val="008519DE"/>
    <w:rsid w:val="0085208D"/>
    <w:rsid w:val="00852929"/>
    <w:rsid w:val="00852C71"/>
    <w:rsid w:val="008559AC"/>
    <w:rsid w:val="00855BF2"/>
    <w:rsid w:val="00861066"/>
    <w:rsid w:val="00862700"/>
    <w:rsid w:val="00863C63"/>
    <w:rsid w:val="00866A37"/>
    <w:rsid w:val="00866CF0"/>
    <w:rsid w:val="0087113F"/>
    <w:rsid w:val="0087118A"/>
    <w:rsid w:val="00872CB4"/>
    <w:rsid w:val="00873175"/>
    <w:rsid w:val="008769B0"/>
    <w:rsid w:val="00882E45"/>
    <w:rsid w:val="00883C8D"/>
    <w:rsid w:val="008868CC"/>
    <w:rsid w:val="008878C9"/>
    <w:rsid w:val="0089013F"/>
    <w:rsid w:val="008905D5"/>
    <w:rsid w:val="00890C64"/>
    <w:rsid w:val="008911BE"/>
    <w:rsid w:val="008918F5"/>
    <w:rsid w:val="00891BEA"/>
    <w:rsid w:val="00892BD6"/>
    <w:rsid w:val="00893C19"/>
    <w:rsid w:val="00893FC4"/>
    <w:rsid w:val="008940C5"/>
    <w:rsid w:val="0089693A"/>
    <w:rsid w:val="00897CB0"/>
    <w:rsid w:val="008A0983"/>
    <w:rsid w:val="008A51A0"/>
    <w:rsid w:val="008A6546"/>
    <w:rsid w:val="008A77CB"/>
    <w:rsid w:val="008B3121"/>
    <w:rsid w:val="008B3752"/>
    <w:rsid w:val="008B5889"/>
    <w:rsid w:val="008B6EE6"/>
    <w:rsid w:val="008C059A"/>
    <w:rsid w:val="008C420A"/>
    <w:rsid w:val="008C7A3C"/>
    <w:rsid w:val="008D0B51"/>
    <w:rsid w:val="008D2B40"/>
    <w:rsid w:val="008D4034"/>
    <w:rsid w:val="008D6917"/>
    <w:rsid w:val="008E0471"/>
    <w:rsid w:val="008E120F"/>
    <w:rsid w:val="008E1DC4"/>
    <w:rsid w:val="008E257D"/>
    <w:rsid w:val="008E3513"/>
    <w:rsid w:val="008E68C7"/>
    <w:rsid w:val="008E6DD0"/>
    <w:rsid w:val="008E72F9"/>
    <w:rsid w:val="008F0A46"/>
    <w:rsid w:val="008F23D8"/>
    <w:rsid w:val="008F45F4"/>
    <w:rsid w:val="008F54B9"/>
    <w:rsid w:val="008F6B35"/>
    <w:rsid w:val="009009A8"/>
    <w:rsid w:val="00900C68"/>
    <w:rsid w:val="0090128D"/>
    <w:rsid w:val="00902410"/>
    <w:rsid w:val="00902960"/>
    <w:rsid w:val="009039D1"/>
    <w:rsid w:val="009045ED"/>
    <w:rsid w:val="00905C56"/>
    <w:rsid w:val="00905DF5"/>
    <w:rsid w:val="00905E95"/>
    <w:rsid w:val="00912603"/>
    <w:rsid w:val="00912A55"/>
    <w:rsid w:val="00920A75"/>
    <w:rsid w:val="00920EEA"/>
    <w:rsid w:val="00922183"/>
    <w:rsid w:val="009225CD"/>
    <w:rsid w:val="00922D8B"/>
    <w:rsid w:val="009231AC"/>
    <w:rsid w:val="00925AB2"/>
    <w:rsid w:val="00931E99"/>
    <w:rsid w:val="00934305"/>
    <w:rsid w:val="00934FD0"/>
    <w:rsid w:val="0093668B"/>
    <w:rsid w:val="0094166E"/>
    <w:rsid w:val="00943A47"/>
    <w:rsid w:val="00950639"/>
    <w:rsid w:val="00950F52"/>
    <w:rsid w:val="0095201A"/>
    <w:rsid w:val="00952EF0"/>
    <w:rsid w:val="00960F05"/>
    <w:rsid w:val="009611A1"/>
    <w:rsid w:val="00961EF4"/>
    <w:rsid w:val="00962989"/>
    <w:rsid w:val="0096305F"/>
    <w:rsid w:val="009630C5"/>
    <w:rsid w:val="0096529A"/>
    <w:rsid w:val="009708B0"/>
    <w:rsid w:val="009712C0"/>
    <w:rsid w:val="00973995"/>
    <w:rsid w:val="00974583"/>
    <w:rsid w:val="00975D48"/>
    <w:rsid w:val="00975E20"/>
    <w:rsid w:val="0097634A"/>
    <w:rsid w:val="00984999"/>
    <w:rsid w:val="0098636C"/>
    <w:rsid w:val="00987A67"/>
    <w:rsid w:val="00990D5D"/>
    <w:rsid w:val="009951DC"/>
    <w:rsid w:val="0099566C"/>
    <w:rsid w:val="00995A59"/>
    <w:rsid w:val="00996682"/>
    <w:rsid w:val="00997210"/>
    <w:rsid w:val="009A3F8D"/>
    <w:rsid w:val="009A7157"/>
    <w:rsid w:val="009B0315"/>
    <w:rsid w:val="009B0CC7"/>
    <w:rsid w:val="009B11F0"/>
    <w:rsid w:val="009B2542"/>
    <w:rsid w:val="009B2651"/>
    <w:rsid w:val="009B3E68"/>
    <w:rsid w:val="009B4E75"/>
    <w:rsid w:val="009C021A"/>
    <w:rsid w:val="009C1755"/>
    <w:rsid w:val="009C1D9D"/>
    <w:rsid w:val="009C226E"/>
    <w:rsid w:val="009C39C2"/>
    <w:rsid w:val="009C4C64"/>
    <w:rsid w:val="009C4E3C"/>
    <w:rsid w:val="009C7B06"/>
    <w:rsid w:val="009D266E"/>
    <w:rsid w:val="009D683E"/>
    <w:rsid w:val="009D7018"/>
    <w:rsid w:val="009D7DB1"/>
    <w:rsid w:val="009E077E"/>
    <w:rsid w:val="009E0FD5"/>
    <w:rsid w:val="009E1D7B"/>
    <w:rsid w:val="009E1FDC"/>
    <w:rsid w:val="009E3CAC"/>
    <w:rsid w:val="009E41A7"/>
    <w:rsid w:val="009E43CC"/>
    <w:rsid w:val="009E4519"/>
    <w:rsid w:val="009E4E0C"/>
    <w:rsid w:val="009E63F9"/>
    <w:rsid w:val="009E7238"/>
    <w:rsid w:val="009F089B"/>
    <w:rsid w:val="009F63D1"/>
    <w:rsid w:val="009F658F"/>
    <w:rsid w:val="00A006B3"/>
    <w:rsid w:val="00A0207B"/>
    <w:rsid w:val="00A0514D"/>
    <w:rsid w:val="00A05612"/>
    <w:rsid w:val="00A05760"/>
    <w:rsid w:val="00A06E49"/>
    <w:rsid w:val="00A06FFE"/>
    <w:rsid w:val="00A1283A"/>
    <w:rsid w:val="00A14EC9"/>
    <w:rsid w:val="00A158C7"/>
    <w:rsid w:val="00A17C8D"/>
    <w:rsid w:val="00A23315"/>
    <w:rsid w:val="00A23E57"/>
    <w:rsid w:val="00A241E5"/>
    <w:rsid w:val="00A25839"/>
    <w:rsid w:val="00A259EB"/>
    <w:rsid w:val="00A27F4C"/>
    <w:rsid w:val="00A31492"/>
    <w:rsid w:val="00A355FD"/>
    <w:rsid w:val="00A35E65"/>
    <w:rsid w:val="00A36F58"/>
    <w:rsid w:val="00A414F3"/>
    <w:rsid w:val="00A41B6A"/>
    <w:rsid w:val="00A4258B"/>
    <w:rsid w:val="00A4261B"/>
    <w:rsid w:val="00A43E49"/>
    <w:rsid w:val="00A45883"/>
    <w:rsid w:val="00A46726"/>
    <w:rsid w:val="00A47343"/>
    <w:rsid w:val="00A500A4"/>
    <w:rsid w:val="00A506BD"/>
    <w:rsid w:val="00A51917"/>
    <w:rsid w:val="00A51EE0"/>
    <w:rsid w:val="00A52930"/>
    <w:rsid w:val="00A52E20"/>
    <w:rsid w:val="00A52F57"/>
    <w:rsid w:val="00A53301"/>
    <w:rsid w:val="00A55271"/>
    <w:rsid w:val="00A5579A"/>
    <w:rsid w:val="00A56AD3"/>
    <w:rsid w:val="00A57633"/>
    <w:rsid w:val="00A60217"/>
    <w:rsid w:val="00A6400A"/>
    <w:rsid w:val="00A645E4"/>
    <w:rsid w:val="00A65CCF"/>
    <w:rsid w:val="00A67B77"/>
    <w:rsid w:val="00A70435"/>
    <w:rsid w:val="00A755F9"/>
    <w:rsid w:val="00A768C0"/>
    <w:rsid w:val="00A803D6"/>
    <w:rsid w:val="00A80517"/>
    <w:rsid w:val="00A814B7"/>
    <w:rsid w:val="00A83A50"/>
    <w:rsid w:val="00A859C9"/>
    <w:rsid w:val="00A863E7"/>
    <w:rsid w:val="00A9018E"/>
    <w:rsid w:val="00A9078E"/>
    <w:rsid w:val="00A907AC"/>
    <w:rsid w:val="00A935AD"/>
    <w:rsid w:val="00A94C8D"/>
    <w:rsid w:val="00A97562"/>
    <w:rsid w:val="00AA3404"/>
    <w:rsid w:val="00AA47C6"/>
    <w:rsid w:val="00AA5123"/>
    <w:rsid w:val="00AA5FB5"/>
    <w:rsid w:val="00AA6D63"/>
    <w:rsid w:val="00AB332B"/>
    <w:rsid w:val="00AB47F9"/>
    <w:rsid w:val="00AB4D57"/>
    <w:rsid w:val="00AB5F99"/>
    <w:rsid w:val="00AB6637"/>
    <w:rsid w:val="00AC10F6"/>
    <w:rsid w:val="00AC2ABC"/>
    <w:rsid w:val="00AC3845"/>
    <w:rsid w:val="00AC3CA1"/>
    <w:rsid w:val="00AC6004"/>
    <w:rsid w:val="00AC60D8"/>
    <w:rsid w:val="00AC67EC"/>
    <w:rsid w:val="00AC704C"/>
    <w:rsid w:val="00AC7300"/>
    <w:rsid w:val="00AD1B87"/>
    <w:rsid w:val="00AD390A"/>
    <w:rsid w:val="00AD4DF9"/>
    <w:rsid w:val="00AD723F"/>
    <w:rsid w:val="00AD73CB"/>
    <w:rsid w:val="00AD7BBB"/>
    <w:rsid w:val="00AE2B60"/>
    <w:rsid w:val="00AE3512"/>
    <w:rsid w:val="00AE538A"/>
    <w:rsid w:val="00AE553F"/>
    <w:rsid w:val="00AE55BD"/>
    <w:rsid w:val="00AE6D5C"/>
    <w:rsid w:val="00AF06DC"/>
    <w:rsid w:val="00AF12C6"/>
    <w:rsid w:val="00AF3D55"/>
    <w:rsid w:val="00AF48E3"/>
    <w:rsid w:val="00AF5ACE"/>
    <w:rsid w:val="00AF6084"/>
    <w:rsid w:val="00B03E75"/>
    <w:rsid w:val="00B0479D"/>
    <w:rsid w:val="00B059C3"/>
    <w:rsid w:val="00B0772F"/>
    <w:rsid w:val="00B07769"/>
    <w:rsid w:val="00B10DD9"/>
    <w:rsid w:val="00B11362"/>
    <w:rsid w:val="00B11D91"/>
    <w:rsid w:val="00B126FD"/>
    <w:rsid w:val="00B12C5F"/>
    <w:rsid w:val="00B16911"/>
    <w:rsid w:val="00B220CC"/>
    <w:rsid w:val="00B2234F"/>
    <w:rsid w:val="00B266B3"/>
    <w:rsid w:val="00B266E5"/>
    <w:rsid w:val="00B2754B"/>
    <w:rsid w:val="00B278CC"/>
    <w:rsid w:val="00B32662"/>
    <w:rsid w:val="00B34332"/>
    <w:rsid w:val="00B355F5"/>
    <w:rsid w:val="00B36D20"/>
    <w:rsid w:val="00B37E0B"/>
    <w:rsid w:val="00B40DFA"/>
    <w:rsid w:val="00B4101D"/>
    <w:rsid w:val="00B41594"/>
    <w:rsid w:val="00B41DCD"/>
    <w:rsid w:val="00B4260D"/>
    <w:rsid w:val="00B45508"/>
    <w:rsid w:val="00B471F9"/>
    <w:rsid w:val="00B51136"/>
    <w:rsid w:val="00B5149E"/>
    <w:rsid w:val="00B52772"/>
    <w:rsid w:val="00B52B5A"/>
    <w:rsid w:val="00B5457A"/>
    <w:rsid w:val="00B55BC3"/>
    <w:rsid w:val="00B57930"/>
    <w:rsid w:val="00B61D89"/>
    <w:rsid w:val="00B62FC9"/>
    <w:rsid w:val="00B64B71"/>
    <w:rsid w:val="00B65CF6"/>
    <w:rsid w:val="00B66192"/>
    <w:rsid w:val="00B66BE2"/>
    <w:rsid w:val="00B70202"/>
    <w:rsid w:val="00B70E4F"/>
    <w:rsid w:val="00B74DA9"/>
    <w:rsid w:val="00B75263"/>
    <w:rsid w:val="00B75476"/>
    <w:rsid w:val="00B82ECA"/>
    <w:rsid w:val="00B842DB"/>
    <w:rsid w:val="00B84A6B"/>
    <w:rsid w:val="00B9003F"/>
    <w:rsid w:val="00B924DD"/>
    <w:rsid w:val="00B93423"/>
    <w:rsid w:val="00B9680C"/>
    <w:rsid w:val="00BA1984"/>
    <w:rsid w:val="00BA27F9"/>
    <w:rsid w:val="00BA3B0E"/>
    <w:rsid w:val="00BA3ED1"/>
    <w:rsid w:val="00BA4FC0"/>
    <w:rsid w:val="00BA6EDD"/>
    <w:rsid w:val="00BB2516"/>
    <w:rsid w:val="00BB5801"/>
    <w:rsid w:val="00BB70CD"/>
    <w:rsid w:val="00BC191A"/>
    <w:rsid w:val="00BC22E9"/>
    <w:rsid w:val="00BC3417"/>
    <w:rsid w:val="00BC3E8C"/>
    <w:rsid w:val="00BC4F53"/>
    <w:rsid w:val="00BC5E00"/>
    <w:rsid w:val="00BD1478"/>
    <w:rsid w:val="00BD2DF6"/>
    <w:rsid w:val="00BD3C1C"/>
    <w:rsid w:val="00BD4469"/>
    <w:rsid w:val="00BD74A4"/>
    <w:rsid w:val="00BE028B"/>
    <w:rsid w:val="00BE09F1"/>
    <w:rsid w:val="00BE2370"/>
    <w:rsid w:val="00BE24E0"/>
    <w:rsid w:val="00BE58EC"/>
    <w:rsid w:val="00BE5928"/>
    <w:rsid w:val="00BE68E1"/>
    <w:rsid w:val="00BE7FAB"/>
    <w:rsid w:val="00BF064D"/>
    <w:rsid w:val="00BF1370"/>
    <w:rsid w:val="00BF5306"/>
    <w:rsid w:val="00BF5C9E"/>
    <w:rsid w:val="00BF5DBE"/>
    <w:rsid w:val="00BF634D"/>
    <w:rsid w:val="00BF640F"/>
    <w:rsid w:val="00BF772E"/>
    <w:rsid w:val="00BF7F97"/>
    <w:rsid w:val="00C011E0"/>
    <w:rsid w:val="00C0139B"/>
    <w:rsid w:val="00C014AF"/>
    <w:rsid w:val="00C01513"/>
    <w:rsid w:val="00C041CB"/>
    <w:rsid w:val="00C04965"/>
    <w:rsid w:val="00C04F03"/>
    <w:rsid w:val="00C04F7F"/>
    <w:rsid w:val="00C0513C"/>
    <w:rsid w:val="00C05798"/>
    <w:rsid w:val="00C1082C"/>
    <w:rsid w:val="00C12329"/>
    <w:rsid w:val="00C13231"/>
    <w:rsid w:val="00C1643C"/>
    <w:rsid w:val="00C170D3"/>
    <w:rsid w:val="00C2005C"/>
    <w:rsid w:val="00C2085B"/>
    <w:rsid w:val="00C20EA4"/>
    <w:rsid w:val="00C2156D"/>
    <w:rsid w:val="00C21CE9"/>
    <w:rsid w:val="00C2249D"/>
    <w:rsid w:val="00C2435A"/>
    <w:rsid w:val="00C25E1D"/>
    <w:rsid w:val="00C27857"/>
    <w:rsid w:val="00C2793D"/>
    <w:rsid w:val="00C31DAF"/>
    <w:rsid w:val="00C32521"/>
    <w:rsid w:val="00C331C6"/>
    <w:rsid w:val="00C355C0"/>
    <w:rsid w:val="00C35E2F"/>
    <w:rsid w:val="00C3640B"/>
    <w:rsid w:val="00C400C5"/>
    <w:rsid w:val="00C4237A"/>
    <w:rsid w:val="00C42ECE"/>
    <w:rsid w:val="00C440BD"/>
    <w:rsid w:val="00C44EAF"/>
    <w:rsid w:val="00C45271"/>
    <w:rsid w:val="00C45A60"/>
    <w:rsid w:val="00C463D0"/>
    <w:rsid w:val="00C46BD7"/>
    <w:rsid w:val="00C50458"/>
    <w:rsid w:val="00C51682"/>
    <w:rsid w:val="00C5402C"/>
    <w:rsid w:val="00C54464"/>
    <w:rsid w:val="00C55BAF"/>
    <w:rsid w:val="00C569CD"/>
    <w:rsid w:val="00C611CE"/>
    <w:rsid w:val="00C61554"/>
    <w:rsid w:val="00C62B17"/>
    <w:rsid w:val="00C62F41"/>
    <w:rsid w:val="00C63820"/>
    <w:rsid w:val="00C641B5"/>
    <w:rsid w:val="00C6593A"/>
    <w:rsid w:val="00C67539"/>
    <w:rsid w:val="00C6763F"/>
    <w:rsid w:val="00C743CA"/>
    <w:rsid w:val="00C74C5A"/>
    <w:rsid w:val="00C756C1"/>
    <w:rsid w:val="00C7587F"/>
    <w:rsid w:val="00C767B4"/>
    <w:rsid w:val="00C7732B"/>
    <w:rsid w:val="00C77989"/>
    <w:rsid w:val="00C80189"/>
    <w:rsid w:val="00C804FB"/>
    <w:rsid w:val="00C81EC3"/>
    <w:rsid w:val="00C82C49"/>
    <w:rsid w:val="00C83CB3"/>
    <w:rsid w:val="00C8410D"/>
    <w:rsid w:val="00C84719"/>
    <w:rsid w:val="00C862B8"/>
    <w:rsid w:val="00C862CC"/>
    <w:rsid w:val="00C8752B"/>
    <w:rsid w:val="00C87628"/>
    <w:rsid w:val="00C9039D"/>
    <w:rsid w:val="00C908C3"/>
    <w:rsid w:val="00C942BE"/>
    <w:rsid w:val="00C94758"/>
    <w:rsid w:val="00C94A22"/>
    <w:rsid w:val="00C96E11"/>
    <w:rsid w:val="00CA0441"/>
    <w:rsid w:val="00CA097C"/>
    <w:rsid w:val="00CA2AAF"/>
    <w:rsid w:val="00CA34F0"/>
    <w:rsid w:val="00CA3C5A"/>
    <w:rsid w:val="00CA7A79"/>
    <w:rsid w:val="00CA7AD1"/>
    <w:rsid w:val="00CB5E03"/>
    <w:rsid w:val="00CB65B6"/>
    <w:rsid w:val="00CB6B0B"/>
    <w:rsid w:val="00CC0D3C"/>
    <w:rsid w:val="00CC0F5F"/>
    <w:rsid w:val="00CC540E"/>
    <w:rsid w:val="00CC6D36"/>
    <w:rsid w:val="00CC6E9A"/>
    <w:rsid w:val="00CC7634"/>
    <w:rsid w:val="00CC7F22"/>
    <w:rsid w:val="00CD63FE"/>
    <w:rsid w:val="00CE5FFF"/>
    <w:rsid w:val="00CE68DE"/>
    <w:rsid w:val="00CF1C07"/>
    <w:rsid w:val="00CF35B6"/>
    <w:rsid w:val="00D01255"/>
    <w:rsid w:val="00D01CD6"/>
    <w:rsid w:val="00D03A1E"/>
    <w:rsid w:val="00D05735"/>
    <w:rsid w:val="00D05741"/>
    <w:rsid w:val="00D06485"/>
    <w:rsid w:val="00D0777A"/>
    <w:rsid w:val="00D0779F"/>
    <w:rsid w:val="00D1087D"/>
    <w:rsid w:val="00D14010"/>
    <w:rsid w:val="00D14142"/>
    <w:rsid w:val="00D14E87"/>
    <w:rsid w:val="00D1513F"/>
    <w:rsid w:val="00D1561D"/>
    <w:rsid w:val="00D17113"/>
    <w:rsid w:val="00D17647"/>
    <w:rsid w:val="00D17A06"/>
    <w:rsid w:val="00D17BBD"/>
    <w:rsid w:val="00D17D92"/>
    <w:rsid w:val="00D22807"/>
    <w:rsid w:val="00D25916"/>
    <w:rsid w:val="00D25A2D"/>
    <w:rsid w:val="00D25EE7"/>
    <w:rsid w:val="00D268EA"/>
    <w:rsid w:val="00D30599"/>
    <w:rsid w:val="00D32055"/>
    <w:rsid w:val="00D32609"/>
    <w:rsid w:val="00D350C1"/>
    <w:rsid w:val="00D36177"/>
    <w:rsid w:val="00D37E9B"/>
    <w:rsid w:val="00D4060B"/>
    <w:rsid w:val="00D40C24"/>
    <w:rsid w:val="00D412E7"/>
    <w:rsid w:val="00D432EC"/>
    <w:rsid w:val="00D476AA"/>
    <w:rsid w:val="00D501CA"/>
    <w:rsid w:val="00D52641"/>
    <w:rsid w:val="00D5308E"/>
    <w:rsid w:val="00D53586"/>
    <w:rsid w:val="00D54074"/>
    <w:rsid w:val="00D5677D"/>
    <w:rsid w:val="00D57698"/>
    <w:rsid w:val="00D60570"/>
    <w:rsid w:val="00D61BFF"/>
    <w:rsid w:val="00D620AD"/>
    <w:rsid w:val="00D656DB"/>
    <w:rsid w:val="00D65AB9"/>
    <w:rsid w:val="00D66E92"/>
    <w:rsid w:val="00D70411"/>
    <w:rsid w:val="00D71C5A"/>
    <w:rsid w:val="00D71E02"/>
    <w:rsid w:val="00D741C3"/>
    <w:rsid w:val="00D769A6"/>
    <w:rsid w:val="00D773AE"/>
    <w:rsid w:val="00D802F6"/>
    <w:rsid w:val="00D80564"/>
    <w:rsid w:val="00D816CD"/>
    <w:rsid w:val="00D8378C"/>
    <w:rsid w:val="00D84941"/>
    <w:rsid w:val="00D849E5"/>
    <w:rsid w:val="00D85BD6"/>
    <w:rsid w:val="00D8792B"/>
    <w:rsid w:val="00D90702"/>
    <w:rsid w:val="00D93D8D"/>
    <w:rsid w:val="00D944FE"/>
    <w:rsid w:val="00D95AF1"/>
    <w:rsid w:val="00D96444"/>
    <w:rsid w:val="00D9785F"/>
    <w:rsid w:val="00DA43A2"/>
    <w:rsid w:val="00DA64A4"/>
    <w:rsid w:val="00DA79EE"/>
    <w:rsid w:val="00DB11E9"/>
    <w:rsid w:val="00DB1BE5"/>
    <w:rsid w:val="00DB2142"/>
    <w:rsid w:val="00DB2AF9"/>
    <w:rsid w:val="00DB4612"/>
    <w:rsid w:val="00DB698A"/>
    <w:rsid w:val="00DC1E26"/>
    <w:rsid w:val="00DC201E"/>
    <w:rsid w:val="00DC5094"/>
    <w:rsid w:val="00DC5AEA"/>
    <w:rsid w:val="00DC61A3"/>
    <w:rsid w:val="00DD083D"/>
    <w:rsid w:val="00DD0D0B"/>
    <w:rsid w:val="00DD374C"/>
    <w:rsid w:val="00DD5140"/>
    <w:rsid w:val="00DD60CC"/>
    <w:rsid w:val="00DD7534"/>
    <w:rsid w:val="00DE0AB2"/>
    <w:rsid w:val="00DE1CBC"/>
    <w:rsid w:val="00DF1954"/>
    <w:rsid w:val="00DF1D76"/>
    <w:rsid w:val="00DF34FE"/>
    <w:rsid w:val="00DF386C"/>
    <w:rsid w:val="00DF3D24"/>
    <w:rsid w:val="00DF4DA2"/>
    <w:rsid w:val="00E0077A"/>
    <w:rsid w:val="00E02381"/>
    <w:rsid w:val="00E02CD6"/>
    <w:rsid w:val="00E032BC"/>
    <w:rsid w:val="00E04474"/>
    <w:rsid w:val="00E10339"/>
    <w:rsid w:val="00E10E6D"/>
    <w:rsid w:val="00E1188A"/>
    <w:rsid w:val="00E1253A"/>
    <w:rsid w:val="00E13E8A"/>
    <w:rsid w:val="00E13FE2"/>
    <w:rsid w:val="00E152EE"/>
    <w:rsid w:val="00E1566D"/>
    <w:rsid w:val="00E15832"/>
    <w:rsid w:val="00E164F1"/>
    <w:rsid w:val="00E16730"/>
    <w:rsid w:val="00E1673B"/>
    <w:rsid w:val="00E20A66"/>
    <w:rsid w:val="00E255F1"/>
    <w:rsid w:val="00E265FB"/>
    <w:rsid w:val="00E2757B"/>
    <w:rsid w:val="00E326DE"/>
    <w:rsid w:val="00E3296A"/>
    <w:rsid w:val="00E32D23"/>
    <w:rsid w:val="00E3430E"/>
    <w:rsid w:val="00E34EEE"/>
    <w:rsid w:val="00E35BC2"/>
    <w:rsid w:val="00E36893"/>
    <w:rsid w:val="00E36A98"/>
    <w:rsid w:val="00E40577"/>
    <w:rsid w:val="00E41DA1"/>
    <w:rsid w:val="00E43618"/>
    <w:rsid w:val="00E4531C"/>
    <w:rsid w:val="00E453D1"/>
    <w:rsid w:val="00E4602C"/>
    <w:rsid w:val="00E464CE"/>
    <w:rsid w:val="00E46C71"/>
    <w:rsid w:val="00E4702D"/>
    <w:rsid w:val="00E51140"/>
    <w:rsid w:val="00E51D33"/>
    <w:rsid w:val="00E52B54"/>
    <w:rsid w:val="00E5304F"/>
    <w:rsid w:val="00E531F5"/>
    <w:rsid w:val="00E54FB2"/>
    <w:rsid w:val="00E55754"/>
    <w:rsid w:val="00E560C8"/>
    <w:rsid w:val="00E565E3"/>
    <w:rsid w:val="00E56C4D"/>
    <w:rsid w:val="00E575B5"/>
    <w:rsid w:val="00E577E5"/>
    <w:rsid w:val="00E62717"/>
    <w:rsid w:val="00E650E6"/>
    <w:rsid w:val="00E710F6"/>
    <w:rsid w:val="00E73114"/>
    <w:rsid w:val="00E748C8"/>
    <w:rsid w:val="00E775D9"/>
    <w:rsid w:val="00E77EBE"/>
    <w:rsid w:val="00E803BC"/>
    <w:rsid w:val="00E81302"/>
    <w:rsid w:val="00E82BB6"/>
    <w:rsid w:val="00E85AC1"/>
    <w:rsid w:val="00E916C6"/>
    <w:rsid w:val="00E93259"/>
    <w:rsid w:val="00E93921"/>
    <w:rsid w:val="00E93928"/>
    <w:rsid w:val="00E95A88"/>
    <w:rsid w:val="00E97348"/>
    <w:rsid w:val="00EA05A6"/>
    <w:rsid w:val="00EA1578"/>
    <w:rsid w:val="00EA31DE"/>
    <w:rsid w:val="00EA4030"/>
    <w:rsid w:val="00EA4648"/>
    <w:rsid w:val="00EA7B7A"/>
    <w:rsid w:val="00EB025B"/>
    <w:rsid w:val="00EB0565"/>
    <w:rsid w:val="00EB0FEE"/>
    <w:rsid w:val="00EB233F"/>
    <w:rsid w:val="00EB2639"/>
    <w:rsid w:val="00EB391B"/>
    <w:rsid w:val="00EB6E4B"/>
    <w:rsid w:val="00EB7EB1"/>
    <w:rsid w:val="00EC2B79"/>
    <w:rsid w:val="00EC32A5"/>
    <w:rsid w:val="00EC3DF6"/>
    <w:rsid w:val="00EC45D6"/>
    <w:rsid w:val="00EC55E3"/>
    <w:rsid w:val="00ED232A"/>
    <w:rsid w:val="00ED260F"/>
    <w:rsid w:val="00ED474C"/>
    <w:rsid w:val="00ED4A1A"/>
    <w:rsid w:val="00ED5240"/>
    <w:rsid w:val="00ED5646"/>
    <w:rsid w:val="00ED5B1B"/>
    <w:rsid w:val="00ED6A7B"/>
    <w:rsid w:val="00ED73F5"/>
    <w:rsid w:val="00EE1B79"/>
    <w:rsid w:val="00EE28B6"/>
    <w:rsid w:val="00EE2CE3"/>
    <w:rsid w:val="00EE5867"/>
    <w:rsid w:val="00EE67C1"/>
    <w:rsid w:val="00EE76F4"/>
    <w:rsid w:val="00EF5581"/>
    <w:rsid w:val="00EF58BC"/>
    <w:rsid w:val="00EF5C48"/>
    <w:rsid w:val="00EF6292"/>
    <w:rsid w:val="00EF6B2F"/>
    <w:rsid w:val="00EF6C09"/>
    <w:rsid w:val="00F010EE"/>
    <w:rsid w:val="00F01549"/>
    <w:rsid w:val="00F01BD6"/>
    <w:rsid w:val="00F02227"/>
    <w:rsid w:val="00F03006"/>
    <w:rsid w:val="00F03BEF"/>
    <w:rsid w:val="00F04AC6"/>
    <w:rsid w:val="00F04CCE"/>
    <w:rsid w:val="00F0740A"/>
    <w:rsid w:val="00F07976"/>
    <w:rsid w:val="00F110CB"/>
    <w:rsid w:val="00F113C0"/>
    <w:rsid w:val="00F11EB6"/>
    <w:rsid w:val="00F13D39"/>
    <w:rsid w:val="00F1446B"/>
    <w:rsid w:val="00F16400"/>
    <w:rsid w:val="00F176EA"/>
    <w:rsid w:val="00F17A55"/>
    <w:rsid w:val="00F20011"/>
    <w:rsid w:val="00F22341"/>
    <w:rsid w:val="00F2461A"/>
    <w:rsid w:val="00F24A22"/>
    <w:rsid w:val="00F2646C"/>
    <w:rsid w:val="00F27B64"/>
    <w:rsid w:val="00F3018E"/>
    <w:rsid w:val="00F302F8"/>
    <w:rsid w:val="00F31393"/>
    <w:rsid w:val="00F31448"/>
    <w:rsid w:val="00F3234E"/>
    <w:rsid w:val="00F33932"/>
    <w:rsid w:val="00F34A84"/>
    <w:rsid w:val="00F40FB0"/>
    <w:rsid w:val="00F41505"/>
    <w:rsid w:val="00F4164B"/>
    <w:rsid w:val="00F41B87"/>
    <w:rsid w:val="00F42A1B"/>
    <w:rsid w:val="00F45F87"/>
    <w:rsid w:val="00F45FA9"/>
    <w:rsid w:val="00F50CA0"/>
    <w:rsid w:val="00F52CF7"/>
    <w:rsid w:val="00F56032"/>
    <w:rsid w:val="00F56857"/>
    <w:rsid w:val="00F60A8C"/>
    <w:rsid w:val="00F613E5"/>
    <w:rsid w:val="00F62FD1"/>
    <w:rsid w:val="00F666FA"/>
    <w:rsid w:val="00F6699D"/>
    <w:rsid w:val="00F67495"/>
    <w:rsid w:val="00F67818"/>
    <w:rsid w:val="00F7231D"/>
    <w:rsid w:val="00F723D7"/>
    <w:rsid w:val="00F724F2"/>
    <w:rsid w:val="00F730B3"/>
    <w:rsid w:val="00F73C42"/>
    <w:rsid w:val="00F74353"/>
    <w:rsid w:val="00F74975"/>
    <w:rsid w:val="00F75068"/>
    <w:rsid w:val="00F752AF"/>
    <w:rsid w:val="00F767D2"/>
    <w:rsid w:val="00F8007E"/>
    <w:rsid w:val="00F80B36"/>
    <w:rsid w:val="00F80F1D"/>
    <w:rsid w:val="00F81FD6"/>
    <w:rsid w:val="00F82034"/>
    <w:rsid w:val="00F828CE"/>
    <w:rsid w:val="00F8546A"/>
    <w:rsid w:val="00F85FFF"/>
    <w:rsid w:val="00F8626C"/>
    <w:rsid w:val="00F87AB6"/>
    <w:rsid w:val="00F901E9"/>
    <w:rsid w:val="00F922FF"/>
    <w:rsid w:val="00F95B07"/>
    <w:rsid w:val="00F95ED0"/>
    <w:rsid w:val="00F96620"/>
    <w:rsid w:val="00FA04B3"/>
    <w:rsid w:val="00FA09F1"/>
    <w:rsid w:val="00FA105C"/>
    <w:rsid w:val="00FA19B3"/>
    <w:rsid w:val="00FA2CE1"/>
    <w:rsid w:val="00FA4FEA"/>
    <w:rsid w:val="00FA746B"/>
    <w:rsid w:val="00FB0E9A"/>
    <w:rsid w:val="00FB1AD7"/>
    <w:rsid w:val="00FB3403"/>
    <w:rsid w:val="00FB47FA"/>
    <w:rsid w:val="00FB5D8E"/>
    <w:rsid w:val="00FC0147"/>
    <w:rsid w:val="00FC014F"/>
    <w:rsid w:val="00FC0472"/>
    <w:rsid w:val="00FC155B"/>
    <w:rsid w:val="00FC20CD"/>
    <w:rsid w:val="00FC3738"/>
    <w:rsid w:val="00FC3A7C"/>
    <w:rsid w:val="00FC3E4E"/>
    <w:rsid w:val="00FC3E65"/>
    <w:rsid w:val="00FC4032"/>
    <w:rsid w:val="00FD0C23"/>
    <w:rsid w:val="00FD1E64"/>
    <w:rsid w:val="00FD39D3"/>
    <w:rsid w:val="00FD4736"/>
    <w:rsid w:val="00FD5DC7"/>
    <w:rsid w:val="00FD5E5F"/>
    <w:rsid w:val="00FE27F9"/>
    <w:rsid w:val="00FE2B51"/>
    <w:rsid w:val="00FE43F6"/>
    <w:rsid w:val="00FE53AF"/>
    <w:rsid w:val="00FE5B7F"/>
    <w:rsid w:val="00FE6077"/>
    <w:rsid w:val="00FE6649"/>
    <w:rsid w:val="00FE69E8"/>
    <w:rsid w:val="00FF2218"/>
    <w:rsid w:val="00FF30E6"/>
    <w:rsid w:val="00FF7639"/>
    <w:rsid w:val="00FF78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1CA2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E08C0"/>
    <w:pPr>
      <w:spacing w:after="200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57</Words>
  <Characters>33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of the Canyons</Company>
  <LinksUpToDate>false</LinksUpToDate>
  <CharactersWithSpaces>3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ytaryan_r</dc:creator>
  <cp:lastModifiedBy>Windows User</cp:lastModifiedBy>
  <cp:revision>3</cp:revision>
  <cp:lastPrinted>2010-09-09T01:40:00Z</cp:lastPrinted>
  <dcterms:created xsi:type="dcterms:W3CDTF">2011-01-31T00:50:00Z</dcterms:created>
  <dcterms:modified xsi:type="dcterms:W3CDTF">2011-01-31T00:56:00Z</dcterms:modified>
</cp:coreProperties>
</file>